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D81B7C" w14:paraId="77A11511" w14:textId="77777777" w:rsidTr="00CD2297">
        <w:trPr>
          <w:trHeight w:val="567"/>
          <w:jc w:val="center"/>
        </w:trPr>
        <w:tc>
          <w:tcPr>
            <w:tcW w:w="4272" w:type="dxa"/>
            <w:gridSpan w:val="2"/>
            <w:shd w:val="clear" w:color="auto" w:fill="A6A6A6" w:themeFill="background1" w:themeFillShade="A6"/>
            <w:vAlign w:val="center"/>
          </w:tcPr>
          <w:p w14:paraId="6F534BF6" w14:textId="77777777" w:rsidR="005135E3" w:rsidRPr="00D81B7C" w:rsidRDefault="00541BE8" w:rsidP="00541BE8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A6A6A6" w:themeFill="background1" w:themeFillShade="A6"/>
            <w:vAlign w:val="center"/>
          </w:tcPr>
          <w:p w14:paraId="69962243" w14:textId="18FAF4AB" w:rsidR="005135E3" w:rsidRPr="00D81B7C" w:rsidRDefault="00541BE8" w:rsidP="00352694">
            <w:p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81B7C">
              <w:rPr>
                <w:b/>
                <w:bCs/>
                <w:sz w:val="28"/>
                <w:szCs w:val="28"/>
                <w:rtl/>
                <w:lang w:bidi="fa-IR"/>
              </w:rPr>
              <w:t>کلاس</w:t>
            </w:r>
            <w:r w:rsidRPr="00D81B7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هفتم</w:t>
            </w:r>
            <w:r w:rsidR="002838FF" w:rsidRPr="00D81B7C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:</w:t>
            </w:r>
            <w:r w:rsidRPr="00D81B7C">
              <w:rPr>
                <w:b/>
                <w:bCs/>
                <w:sz w:val="28"/>
                <w:szCs w:val="28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A6A6A6" w:themeFill="background1" w:themeFillShade="A6"/>
            <w:vAlign w:val="center"/>
          </w:tcPr>
          <w:p w14:paraId="3FAD54F5" w14:textId="77777777" w:rsidR="005135E3" w:rsidRPr="00D81B7C" w:rsidRDefault="005135E3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D81B7C">
              <w:rPr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6F0A8C" w:rsidRPr="00D81B7C" w14:paraId="7DE2D598" w14:textId="77777777" w:rsidTr="006F2F4F">
        <w:trPr>
          <w:jc w:val="center"/>
        </w:trPr>
        <w:tc>
          <w:tcPr>
            <w:tcW w:w="572" w:type="dxa"/>
            <w:shd w:val="clear" w:color="auto" w:fill="FFFFFF" w:themeFill="background1"/>
          </w:tcPr>
          <w:p w14:paraId="47E96293" w14:textId="77777777" w:rsidR="006F0A8C" w:rsidRPr="00D81B7C" w:rsidRDefault="006F0A8C" w:rsidP="00FA61B3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3587B967" w14:textId="77777777" w:rsidR="00186207" w:rsidRPr="00D81B7C" w:rsidRDefault="00186207" w:rsidP="00186207">
            <w:pPr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186207" w:rsidRPr="00D81B7C" w14:paraId="7016D3E7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32E07EA2" w14:textId="65D536EF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="00553CD9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اعداد منفی جذر ندارند.</w:t>
                  </w:r>
                  <w:r w:rsidRPr="00D81B7C"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966DB00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9EC7A26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D81B7C" w14:paraId="779F476F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36CC256D" w14:textId="71C73BF6" w:rsidR="00186207" w:rsidRPr="00D81B7C" w:rsidRDefault="00186207" w:rsidP="00186207">
                  <w:pPr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ب) </w:t>
                  </w:r>
                  <w:r w:rsidR="00E474F8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حاصل </w:t>
                  </w:r>
                  <w:r w:rsidR="00E474F8" w:rsidRPr="00E474F8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600" w:dyaOrig="420" w14:anchorId="1ECCF15B">
                      <v:shape id="_x0000_i1085" type="#_x0000_t75" style="width:27.55pt;height:19.9pt" o:ole="">
                        <v:imagedata r:id="rId6" o:title=""/>
                      </v:shape>
                      <o:OLEObject Type="Embed" ProgID="Equation.DSMT4" ShapeID="_x0000_i1085" DrawAspect="Content" ObjectID="_1807933694" r:id="rId7"/>
                    </w:object>
                  </w:r>
                  <w:r w:rsidR="00E474F8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برابر است با 8+</w:t>
                  </w:r>
                  <w:r w:rsidR="00932E31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0C49EA3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206BD77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D81B7C" w14:paraId="619FAF79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348458EC" w14:textId="3E65E48A" w:rsidR="00186207" w:rsidRPr="00D81B7C" w:rsidRDefault="00186207" w:rsidP="00186207">
                  <w:pPr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ج) </w:t>
                  </w:r>
                  <w:r w:rsidR="00932E31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حاصل </w:t>
                  </w:r>
                  <w:r w:rsidR="00932E31" w:rsidRPr="00D81B7C">
                    <w:rPr>
                      <w:b/>
                      <w:bCs/>
                      <w:noProof/>
                      <w:position w:val="-8"/>
                      <w:sz w:val="26"/>
                      <w:szCs w:val="26"/>
                    </w:rPr>
                    <w:object w:dxaOrig="720" w:dyaOrig="400" w14:anchorId="2C5880EB">
                      <v:shape id="_x0000_i1089" type="#_x0000_t75" style="width:32.95pt;height:18.4pt" o:ole="">
                        <v:imagedata r:id="rId8" o:title=""/>
                      </v:shape>
                      <o:OLEObject Type="Embed" ProgID="Equation.DSMT4" ShapeID="_x0000_i1089" DrawAspect="Content" ObjectID="_1807933695" r:id="rId9"/>
                    </w:object>
                  </w:r>
                  <w:r w:rsidR="00932E31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برابر است با 5- </w:t>
                  </w:r>
                  <w:bookmarkStart w:id="0" w:name="_GoBack"/>
                  <w:bookmarkEnd w:id="0"/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4542947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3BC076F0" w14:textId="77777777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186207" w:rsidRPr="00D81B7C" w14:paraId="474310A0" w14:textId="77777777" w:rsidTr="0061293A">
              <w:tc>
                <w:tcPr>
                  <w:tcW w:w="6190" w:type="dxa"/>
                  <w:shd w:val="clear" w:color="auto" w:fill="FFFFFF" w:themeFill="background1"/>
                </w:tcPr>
                <w:p w14:paraId="461BB070" w14:textId="4974515B" w:rsidR="00186207" w:rsidRPr="00D81B7C" w:rsidRDefault="00186207" w:rsidP="00186207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د) </w:t>
                  </w:r>
                  <w:r w:rsidR="00E958DE" w:rsidRPr="00E958DE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="00E958DE" w:rsidRPr="00E958DE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ک</w:t>
                  </w:r>
                  <w:r w:rsidR="00E958DE" w:rsidRPr="00E958DE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به توان هر عدد </w:t>
                  </w:r>
                  <w:r w:rsidR="00E958DE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می شود ی</w:t>
                  </w:r>
                  <w:r w:rsidR="00E958DE" w:rsidRPr="00E958DE">
                    <w:rPr>
                      <w:rFonts w:hint="eastAsia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ک</w:t>
                  </w:r>
                  <w:r w:rsidR="00E958DE" w:rsidRPr="00E958DE"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E958DE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2F4C9FB7" w14:textId="77777777" w:rsidR="00186207" w:rsidRPr="00D81B7C" w:rsidRDefault="00186207" w:rsidP="00186207">
                  <w:pPr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2997FFF5" w14:textId="77777777" w:rsidR="00186207" w:rsidRPr="00D81B7C" w:rsidRDefault="00186207" w:rsidP="00186207">
                  <w:pPr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asciiTheme="majorBidi" w:hAnsiTheme="majorBidi" w:hint="cs"/>
                      <w:b/>
                      <w:bCs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0FDB9208" w14:textId="40D48F3C" w:rsidR="00387CBF" w:rsidRPr="00D81B7C" w:rsidRDefault="00387CBF" w:rsidP="00C715EC">
            <w:pPr>
              <w:rPr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757E006A" w14:textId="578EB3A7" w:rsidR="006F0A8C" w:rsidRPr="00D81B7C" w:rsidRDefault="00130155" w:rsidP="001808F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2B47A5" w:rsidRPr="00D81B7C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D81B7C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77777777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 مناسب پر کن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7A0E5B7C" w14:textId="453C6E28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الف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عدد </w:t>
            </w:r>
            <w:r w:rsidR="00F377DA" w:rsidRPr="00D81B7C">
              <w:rPr>
                <w:b/>
                <w:bCs/>
                <w:noProof/>
                <w:position w:val="-8"/>
                <w:sz w:val="26"/>
                <w:szCs w:val="26"/>
              </w:rPr>
              <w:object w:dxaOrig="560" w:dyaOrig="400" w14:anchorId="0B490DF1">
                <v:shape id="_x0000_i1030" type="#_x0000_t75" style="width:25.3pt;height:18.4pt" o:ole="">
                  <v:imagedata r:id="rId10" o:title=""/>
                </v:shape>
                <o:OLEObject Type="Embed" ProgID="Equation.DSMT4" ShapeID="_x0000_i1030" DrawAspect="Content" ObjectID="_1807933696" r:id="rId11"/>
              </w:objec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ب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ن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دو عدد طب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ع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متوال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</w:t>
            </w:r>
            <w:r w:rsidR="00F377DA"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8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و .................. قرار دارد.</w:t>
            </w:r>
          </w:p>
          <w:p w14:paraId="13D8ACA5" w14:textId="3028C1F8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ب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) </w:t>
            </w:r>
            <w:r w:rsidR="00480935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مربع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عدد 5/0 برابر است با .................</w:t>
            </w:r>
          </w:p>
          <w:p w14:paraId="4A8ECE75" w14:textId="77777777" w:rsidR="002B47A5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ج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) عدد ها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4 و 4- ر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شه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ها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دوم ................. هستند.</w:t>
            </w:r>
          </w:p>
          <w:p w14:paraId="4BDE620D" w14:textId="3F37F8C0" w:rsidR="00F377DA" w:rsidRPr="00D81B7C" w:rsidRDefault="00F377D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) مکعب عدد 5 برابر است با ...................</w:t>
            </w:r>
          </w:p>
        </w:tc>
        <w:tc>
          <w:tcPr>
            <w:tcW w:w="574" w:type="dxa"/>
            <w:vAlign w:val="center"/>
          </w:tcPr>
          <w:p w14:paraId="2D647C71" w14:textId="02EA80B5" w:rsidR="002B47A5" w:rsidRPr="00D81B7C" w:rsidRDefault="002B47A5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5E58E1" w:rsidRPr="00D81B7C" w14:paraId="34B26109" w14:textId="77777777" w:rsidTr="005E58E1">
        <w:trPr>
          <w:trHeight w:val="1247"/>
          <w:jc w:val="center"/>
        </w:trPr>
        <w:tc>
          <w:tcPr>
            <w:tcW w:w="572" w:type="dxa"/>
            <w:shd w:val="clear" w:color="auto" w:fill="FFFFFF" w:themeFill="background1"/>
          </w:tcPr>
          <w:p w14:paraId="55C6269E" w14:textId="77777777" w:rsidR="005E58E1" w:rsidRPr="00D81B7C" w:rsidRDefault="005E58E1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D37F2D5" w14:textId="77777777" w:rsidR="005E58E1" w:rsidRPr="00D81B7C" w:rsidRDefault="005E58E1" w:rsidP="005E58E1">
            <w:pPr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به سوالات تستی زیر پاسخ دهید. </w:t>
            </w:r>
          </w:p>
          <w:p w14:paraId="166BBD62" w14:textId="7499EC73" w:rsidR="005E58E1" w:rsidRPr="00D81B7C" w:rsidRDefault="005E58E1" w:rsidP="005E58E1">
            <w:pPr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Pr="00D81B7C">
              <w:rPr>
                <w:b/>
                <w:bCs/>
                <w:sz w:val="26"/>
                <w:szCs w:val="26"/>
                <w:rtl/>
              </w:rPr>
              <w:t xml:space="preserve"> کدام گز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hint="eastAsia"/>
                <w:b/>
                <w:bCs/>
                <w:sz w:val="26"/>
                <w:szCs w:val="26"/>
                <w:rtl/>
              </w:rPr>
              <w:t>نه</w:t>
            </w:r>
            <w:r w:rsidRPr="00D81B7C">
              <w:rPr>
                <w:b/>
                <w:bCs/>
                <w:sz w:val="26"/>
                <w:szCs w:val="26"/>
                <w:rtl/>
              </w:rPr>
              <w:t xml:space="preserve"> معادل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81B7C">
              <w:rPr>
                <w:b/>
                <w:bCs/>
                <w:position w:val="-6"/>
                <w:sz w:val="26"/>
                <w:szCs w:val="26"/>
              </w:rPr>
              <w:object w:dxaOrig="320" w:dyaOrig="380" w14:anchorId="0F122AA8">
                <v:shape id="_x0000_i1031" type="#_x0000_t75" style="width:14.55pt;height:18.4pt" o:ole="">
                  <v:imagedata r:id="rId12" o:title=""/>
                </v:shape>
                <o:OLEObject Type="Embed" ProgID="Equation.DSMT4" ShapeID="_x0000_i1031" DrawAspect="Content" ObjectID="_1807933697" r:id="rId13"/>
              </w:objec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81B7C">
              <w:rPr>
                <w:b/>
                <w:bCs/>
                <w:sz w:val="26"/>
                <w:szCs w:val="26"/>
                <w:rtl/>
              </w:rPr>
              <w:t>است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5E58E1" w:rsidRPr="00D81B7C" w14:paraId="52ADFD43" w14:textId="77777777" w:rsidTr="005E58E1">
              <w:tc>
                <w:tcPr>
                  <w:tcW w:w="2353" w:type="dxa"/>
                  <w:vAlign w:val="center"/>
                </w:tcPr>
                <w:p w14:paraId="2E3D7AEF" w14:textId="101970FB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۱)</w:t>
                  </w:r>
                  <w:r w:rsidRPr="00D81B7C">
                    <w:rPr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920" w:dyaOrig="240" w14:anchorId="1D8CA9B5">
                      <v:shape id="_x0000_i1032" type="#_x0000_t75" style="width:55.15pt;height:13.8pt" o:ole="">
                        <v:imagedata r:id="rId14" o:title=""/>
                      </v:shape>
                      <o:OLEObject Type="Embed" ProgID="Equation.DSMT4" ShapeID="_x0000_i1032" DrawAspect="Content" ObjectID="_1807933698" r:id="rId15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3" w:type="dxa"/>
                  <w:vAlign w:val="center"/>
                </w:tcPr>
                <w:p w14:paraId="07A1DFF8" w14:textId="558A13AC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2) </w:t>
                  </w:r>
                  <w:r w:rsidR="006E1B01"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340" w:dyaOrig="260" w14:anchorId="073D2CB4">
                      <v:shape id="_x0000_i1033" type="#_x0000_t75" style="width:19.15pt;height:13.8pt" o:ole="">
                        <v:imagedata r:id="rId16" o:title=""/>
                      </v:shape>
                      <o:OLEObject Type="Embed" ProgID="Equation.DSMT4" ShapeID="_x0000_i1033" DrawAspect="Content" ObjectID="_1807933699" r:id="rId17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 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6819E8F6" w14:textId="71D90F56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3) </w:t>
                  </w:r>
                  <w:r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880" w:dyaOrig="220" w14:anchorId="389BDF58">
                      <v:shape id="_x0000_i1034" type="#_x0000_t75" style="width:43.65pt;height:10.7pt" o:ole="">
                        <v:imagedata r:id="rId18" o:title=""/>
                      </v:shape>
                      <o:OLEObject Type="Embed" ProgID="Equation.DSMT4" ShapeID="_x0000_i1034" DrawAspect="Content" ObjectID="_1807933700" r:id="rId19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450B043A" w14:textId="3C6864BB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4) </w:t>
                  </w:r>
                  <w:r w:rsidRPr="00D81B7C">
                    <w:rPr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80" w14:anchorId="236450F8">
                      <v:shape id="_x0000_i1035" type="#_x0000_t75" style="width:22.2pt;height:19.15pt" o:ole="">
                        <v:imagedata r:id="rId20" o:title=""/>
                      </v:shape>
                      <o:OLEObject Type="Embed" ProgID="Equation.DSMT4" ShapeID="_x0000_i1035" DrawAspect="Content" ObjectID="_1807933701" r:id="rId21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24A980E8" w14:textId="1FCF32BB" w:rsidR="005E58E1" w:rsidRPr="00D81B7C" w:rsidRDefault="005E58E1" w:rsidP="005E58E1">
            <w:pPr>
              <w:spacing w:after="160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د)</w:t>
            </w:r>
            <w:r w:rsidRPr="00D81B7C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حاصل عبارت </w:t>
            </w:r>
            <w:r w:rsidRPr="00D81B7C">
              <w:rPr>
                <w:b/>
                <w:bCs/>
                <w:noProof/>
                <w:position w:val="-28"/>
                <w:sz w:val="26"/>
                <w:szCs w:val="26"/>
              </w:rPr>
              <w:object w:dxaOrig="380" w:dyaOrig="840" w14:anchorId="2273D44F">
                <v:shape id="_x0000_i1036" type="#_x0000_t75" style="width:16.85pt;height:34.45pt" o:ole="">
                  <v:imagedata r:id="rId22" o:title=""/>
                </v:shape>
                <o:OLEObject Type="Embed" ProgID="Equation.DSMT4" ShapeID="_x0000_i1036" DrawAspect="Content" ObjectID="_1807933702" r:id="rId23"/>
              </w:objec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برابر کدام گزینه است ؟         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5E58E1" w:rsidRPr="00D81B7C" w14:paraId="60B8B434" w14:textId="77777777" w:rsidTr="005E58E1">
              <w:tc>
                <w:tcPr>
                  <w:tcW w:w="2353" w:type="dxa"/>
                  <w:vAlign w:val="center"/>
                </w:tcPr>
                <w:p w14:paraId="45F7902B" w14:textId="53941B7A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۱)</w:t>
                  </w:r>
                  <w:r w:rsidRPr="00D81B7C">
                    <w:rPr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340" w:dyaOrig="720" w14:anchorId="5A43AD22">
                      <v:shape id="_x0000_i1037" type="#_x0000_t75" style="width:14.55pt;height:31.4pt" o:ole="">
                        <v:imagedata r:id="rId24" o:title=""/>
                      </v:shape>
                      <o:OLEObject Type="Embed" ProgID="Equation.DSMT4" ShapeID="_x0000_i1037" DrawAspect="Content" ObjectID="_1807933703" r:id="rId25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562A700" w14:textId="31221E02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2)  </w:t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400" w:dyaOrig="720" w14:anchorId="17473ED7">
                      <v:shape id="_x0000_i1038" type="#_x0000_t75" style="width:17.6pt;height:30.65pt" o:ole="">
                        <v:imagedata r:id="rId26" o:title=""/>
                      </v:shape>
                      <o:OLEObject Type="Embed" ProgID="Equation.DSMT4" ShapeID="_x0000_i1038" DrawAspect="Content" ObjectID="_1807933704" r:id="rId27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74AD7B9F" w14:textId="065946EF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>3)</w:t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400" w:dyaOrig="720" w14:anchorId="602C823B">
                      <v:shape id="_x0000_i1039" type="#_x0000_t75" style="width:16.85pt;height:29.1pt" o:ole="">
                        <v:imagedata r:id="rId28" o:title=""/>
                      </v:shape>
                      <o:OLEObject Type="Embed" ProgID="Equation.DSMT4" ShapeID="_x0000_i1039" DrawAspect="Content" ObjectID="_1807933705" r:id="rId29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2354" w:type="dxa"/>
                  <w:vAlign w:val="center"/>
                </w:tcPr>
                <w:p w14:paraId="3E6C6DAF" w14:textId="4B840342" w:rsidR="005E58E1" w:rsidRPr="00D81B7C" w:rsidRDefault="005E58E1" w:rsidP="005E58E1">
                  <w:pPr>
                    <w:rPr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4) </w:t>
                  </w: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260" w:dyaOrig="720" w14:anchorId="0AA03CB1">
                      <v:shape id="_x0000_i1040" type="#_x0000_t75" style="width:9.95pt;height:28.35pt" o:ole="">
                        <v:imagedata r:id="rId30" o:title=""/>
                      </v:shape>
                      <o:OLEObject Type="Embed" ProgID="Equation.DSMT4" ShapeID="_x0000_i1040" DrawAspect="Content" ObjectID="_1807933706" r:id="rId31"/>
                    </w:object>
                  </w:r>
                  <w:r w:rsidRPr="00D81B7C">
                    <w:rPr>
                      <w:rFonts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D81B7C">
                    <w:rPr>
                      <w:rFonts w:asciiTheme="majorBidi" w:hAnsiTheme="majorBidi"/>
                      <w:b/>
                      <w:bCs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</w:tr>
          </w:tbl>
          <w:p w14:paraId="2DC45251" w14:textId="71408B85" w:rsidR="005E58E1" w:rsidRPr="00D81B7C" w:rsidRDefault="005E58E1" w:rsidP="005E58E1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5F96BBE0" w14:textId="4DB99E68" w:rsidR="005E58E1" w:rsidRPr="00D81B7C" w:rsidRDefault="006E1B01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186207" w:rsidRPr="00D81B7C" w14:paraId="12A0CCC5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48F5F4ED" w14:textId="77777777" w:rsidR="00186207" w:rsidRPr="00D81B7C" w:rsidRDefault="00186207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2A21C02" w14:textId="77777777" w:rsidR="00186207" w:rsidRPr="00D81B7C" w:rsidRDefault="00186207" w:rsidP="00186207">
            <w:pPr>
              <w:tabs>
                <w:tab w:val="left" w:pos="7410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>حاصل عبار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 های</w:t>
            </w: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 xml:space="preserve"> ز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D81B7C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ر</w:t>
            </w: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 xml:space="preserve"> را بدست آور</w: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D81B7C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د</w:t>
            </w:r>
            <w:r w:rsidRPr="00D81B7C">
              <w:rPr>
                <w:b/>
                <w:bCs/>
                <w:sz w:val="26"/>
                <w:szCs w:val="26"/>
                <w:rtl/>
                <w:lang w:bidi="fa-IR"/>
              </w:rPr>
              <w:t xml:space="preserve">.                            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2"/>
              <w:gridCol w:w="2353"/>
              <w:gridCol w:w="2353"/>
              <w:gridCol w:w="2354"/>
            </w:tblGrid>
            <w:tr w:rsidR="00E80601" w:rsidRPr="00D81B7C" w14:paraId="177FAB08" w14:textId="77777777" w:rsidTr="0061293A">
              <w:tc>
                <w:tcPr>
                  <w:tcW w:w="2352" w:type="dxa"/>
                  <w:vAlign w:val="center"/>
                </w:tcPr>
                <w:p w14:paraId="78089735" w14:textId="129A5ED8" w:rsidR="00E80601" w:rsidRPr="00D81B7C" w:rsidRDefault="00E474F8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580" w:dyaOrig="900" w14:anchorId="7B011CC4">
                      <v:shape id="_x0000_i1081" type="#_x0000_t75" style="width:28.35pt;height:42.15pt" o:ole="">
                        <v:imagedata r:id="rId32" o:title=""/>
                      </v:shape>
                      <o:OLEObject Type="Embed" ProgID="Equation.DSMT4" ShapeID="_x0000_i1081" DrawAspect="Content" ObjectID="_1807933707" r:id="rId33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7C9DBE24" w14:textId="1381297B" w:rsidR="00E80601" w:rsidRPr="00D81B7C" w:rsidRDefault="006E1B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820" w:dyaOrig="720" w14:anchorId="74B977C5">
                      <v:shape id="_x0000_i1042" type="#_x0000_t75" style="width:39.85pt;height:34.45pt" o:ole="">
                        <v:imagedata r:id="rId34" o:title=""/>
                      </v:shape>
                      <o:OLEObject Type="Embed" ProgID="Equation.DSMT4" ShapeID="_x0000_i1042" DrawAspect="Content" ObjectID="_1807933708" r:id="rId35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4A946EE0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740" w:dyaOrig="440" w14:anchorId="0A34C86A">
                      <v:shape id="_x0000_i1043" type="#_x0000_t75" style="width:42.9pt;height:23pt" o:ole="">
                        <v:imagedata r:id="rId36" o:title=""/>
                      </v:shape>
                      <o:OLEObject Type="Embed" ProgID="Equation.DSMT4" ShapeID="_x0000_i1043" DrawAspect="Content" ObjectID="_1807933709" r:id="rId37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3B6E74B2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600" w:dyaOrig="440" w14:anchorId="25F94A20">
                      <v:shape id="_x0000_i1044" type="#_x0000_t75" style="width:31.4pt;height:21.45pt" o:ole="">
                        <v:imagedata r:id="rId38" o:title=""/>
                      </v:shape>
                      <o:OLEObject Type="Embed" ProgID="Equation.DSMT4" ShapeID="_x0000_i1044" DrawAspect="Content" ObjectID="_1807933710" r:id="rId39"/>
                    </w:object>
                  </w:r>
                </w:p>
              </w:tc>
            </w:tr>
            <w:tr w:rsidR="00E80601" w:rsidRPr="00D81B7C" w14:paraId="042E4C9A" w14:textId="77777777" w:rsidTr="0061293A">
              <w:tc>
                <w:tcPr>
                  <w:tcW w:w="2352" w:type="dxa"/>
                  <w:vAlign w:val="center"/>
                </w:tcPr>
                <w:p w14:paraId="17D107A2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noProof/>
                      <w:sz w:val="26"/>
                      <w:szCs w:val="26"/>
                      <w:lang w:bidi="fa-IR"/>
                    </w:rPr>
                  </w:pPr>
                  <w:r w:rsidRPr="00D81B7C">
                    <w:rPr>
                      <w:b/>
                      <w:bCs/>
                      <w:position w:val="-24"/>
                    </w:rPr>
                    <w:object w:dxaOrig="760" w:dyaOrig="639" w14:anchorId="679D6944">
                      <v:shape id="_x0000_i1045" type="#_x0000_t75" style="width:38.3pt;height:32.15pt" o:ole="">
                        <v:imagedata r:id="rId40" o:title=""/>
                      </v:shape>
                      <o:OLEObject Type="Embed" ProgID="Equation.DSMT4" ShapeID="_x0000_i1045" DrawAspect="Content" ObjectID="_1807933711" r:id="rId41"/>
                    </w:object>
                  </w:r>
                </w:p>
              </w:tc>
              <w:tc>
                <w:tcPr>
                  <w:tcW w:w="4706" w:type="dxa"/>
                  <w:gridSpan w:val="2"/>
                  <w:vAlign w:val="center"/>
                </w:tcPr>
                <w:p w14:paraId="491E8E65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center"/>
                    <w:rPr>
                      <w:b/>
                      <w:bCs/>
                      <w:noProof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position w:val="-10"/>
                    </w:rPr>
                    <w:object w:dxaOrig="1460" w:dyaOrig="400" w14:anchorId="1CDC4606">
                      <v:shape id="_x0000_i1046" type="#_x0000_t75" style="width:73.55pt;height:19.9pt" o:ole="">
                        <v:imagedata r:id="rId42" o:title=""/>
                      </v:shape>
                      <o:OLEObject Type="Embed" ProgID="Equation.DSMT4" ShapeID="_x0000_i1046" DrawAspect="Content" ObjectID="_1807933712" r:id="rId43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3449898A" w14:textId="77777777" w:rsidR="00E80601" w:rsidRPr="00D81B7C" w:rsidRDefault="00E80601" w:rsidP="00E80601">
                  <w:pPr>
                    <w:tabs>
                      <w:tab w:val="left" w:pos="7410"/>
                    </w:tabs>
                    <w:jc w:val="right"/>
                    <w:rPr>
                      <w:b/>
                      <w:bCs/>
                      <w:noProof/>
                      <w:sz w:val="26"/>
                      <w:szCs w:val="26"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1620" w:dyaOrig="440" w14:anchorId="4977125F">
                      <v:shape id="_x0000_i1047" type="#_x0000_t75" style="width:84.25pt;height:21.45pt" o:ole="">
                        <v:imagedata r:id="rId44" o:title=""/>
                      </v:shape>
                      <o:OLEObject Type="Embed" ProgID="Equation.DSMT4" ShapeID="_x0000_i1047" DrawAspect="Content" ObjectID="_1807933713" r:id="rId45"/>
                    </w:object>
                  </w:r>
                </w:p>
              </w:tc>
            </w:tr>
          </w:tbl>
          <w:p w14:paraId="1EC2071C" w14:textId="77777777" w:rsidR="00186207" w:rsidRPr="00D81B7C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14977CF0" w14:textId="4C94A731" w:rsidR="00186207" w:rsidRPr="00D81B7C" w:rsidRDefault="00E80601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</w:tr>
      <w:tr w:rsidR="00186207" w:rsidRPr="00D81B7C" w14:paraId="3D861B51" w14:textId="77777777" w:rsidTr="00186207">
        <w:trPr>
          <w:trHeight w:val="1004"/>
          <w:jc w:val="center"/>
        </w:trPr>
        <w:tc>
          <w:tcPr>
            <w:tcW w:w="572" w:type="dxa"/>
            <w:shd w:val="clear" w:color="auto" w:fill="FFFFFF" w:themeFill="background1"/>
          </w:tcPr>
          <w:p w14:paraId="4613CC28" w14:textId="77777777" w:rsidR="00186207" w:rsidRPr="00D81B7C" w:rsidRDefault="00186207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F96947C" w14:textId="77777777" w:rsidR="00186207" w:rsidRPr="00D81B7C" w:rsidRDefault="00186207" w:rsidP="00186207">
            <w:pPr>
              <w:rPr>
                <w:b/>
                <w:bCs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مقدار عددی عبارت زیر را به ازای  </w:t>
            </w:r>
            <w:r w:rsidRPr="00D81B7C">
              <w:rPr>
                <w:b/>
                <w:bCs/>
                <w:position w:val="-6"/>
                <w:sz w:val="26"/>
                <w:szCs w:val="26"/>
              </w:rPr>
              <w:object w:dxaOrig="600" w:dyaOrig="260" w14:anchorId="1228D472">
                <v:shape id="_x0000_i1048" type="#_x0000_t75" style="width:30.65pt;height:13.8pt" o:ole="">
                  <v:imagedata r:id="rId46" o:title=""/>
                </v:shape>
                <o:OLEObject Type="Embed" ProgID="Equation.DSMT4" ShapeID="_x0000_i1048" DrawAspect="Content" ObjectID="_1807933714" r:id="rId47"/>
              </w:objec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 و  </w:t>
            </w:r>
            <w:r w:rsidRPr="00D81B7C">
              <w:rPr>
                <w:b/>
                <w:bCs/>
                <w:position w:val="-6"/>
                <w:sz w:val="26"/>
                <w:szCs w:val="26"/>
              </w:rPr>
              <w:object w:dxaOrig="620" w:dyaOrig="279" w14:anchorId="436AC4DF">
                <v:shape id="_x0000_i1049" type="#_x0000_t75" style="width:30.65pt;height:13.8pt" o:ole="">
                  <v:imagedata r:id="rId48" o:title=""/>
                </v:shape>
                <o:OLEObject Type="Embed" ProgID="Equation.DSMT4" ShapeID="_x0000_i1049" DrawAspect="Content" ObjectID="_1807933715" r:id="rId49"/>
              </w:object>
            </w: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 xml:space="preserve">  بدست آورید.</w:t>
            </w:r>
            <w:r w:rsidRPr="00D81B7C">
              <w:rPr>
                <w:rFonts w:hint="cs"/>
                <w:b/>
                <w:bCs/>
                <w:rtl/>
              </w:rPr>
              <w:t xml:space="preserve">  </w:t>
            </w:r>
          </w:p>
          <w:p w14:paraId="008BE4B7" w14:textId="7F2D3D28" w:rsidR="00186207" w:rsidRPr="00D81B7C" w:rsidRDefault="00553CD9" w:rsidP="00186207">
            <w:pPr>
              <w:jc w:val="right"/>
              <w:rPr>
                <w:b/>
                <w:bCs/>
                <w:rtl/>
              </w:rPr>
            </w:pPr>
            <w:r w:rsidRPr="00D81B7C">
              <w:rPr>
                <w:b/>
                <w:bCs/>
                <w:position w:val="-10"/>
              </w:rPr>
              <w:object w:dxaOrig="1140" w:dyaOrig="460" w14:anchorId="7ECB5E7E">
                <v:shape id="_x0000_i1073" type="#_x0000_t75" style="width:60.5pt;height:23.75pt" o:ole="">
                  <v:imagedata r:id="rId50" o:title=""/>
                </v:shape>
                <o:OLEObject Type="Embed" ProgID="Equation.DSMT4" ShapeID="_x0000_i1073" DrawAspect="Content" ObjectID="_1807933716" r:id="rId51"/>
              </w:object>
            </w:r>
            <w:r w:rsidR="00186207" w:rsidRPr="00D81B7C">
              <w:rPr>
                <w:rFonts w:hint="cs"/>
                <w:b/>
                <w:bCs/>
                <w:rtl/>
              </w:rPr>
              <w:t xml:space="preserve">                                                                                </w:t>
            </w:r>
            <w:r w:rsidR="00186207" w:rsidRPr="00D81B7C">
              <w:rPr>
                <w:rFonts w:hint="cs"/>
                <w:b/>
                <w:bCs/>
                <w:rtl/>
                <w:lang w:bidi="fa-IR"/>
              </w:rPr>
              <w:t xml:space="preserve">                                                   </w:t>
            </w:r>
            <w:r w:rsidR="00186207" w:rsidRPr="00D81B7C">
              <w:rPr>
                <w:rFonts w:hint="cs"/>
                <w:b/>
                <w:bCs/>
                <w:rtl/>
              </w:rPr>
              <w:t xml:space="preserve">                   </w:t>
            </w:r>
          </w:p>
        </w:tc>
        <w:tc>
          <w:tcPr>
            <w:tcW w:w="574" w:type="dxa"/>
            <w:vAlign w:val="center"/>
          </w:tcPr>
          <w:p w14:paraId="11D1ED37" w14:textId="1E98DCF5" w:rsidR="00186207" w:rsidRPr="00D81B7C" w:rsidRDefault="00186207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186207" w:rsidRPr="00D81B7C" w14:paraId="59ED5290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5E65835" w14:textId="77777777" w:rsidR="00186207" w:rsidRPr="00D81B7C" w:rsidRDefault="00186207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7811DC12" w14:textId="77777777" w:rsidR="00186207" w:rsidRPr="00D81B7C" w:rsidRDefault="00186207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حاصل عبارت های زیر را به صورت 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u w:val="single"/>
                <w:rtl/>
              </w:rPr>
              <w:t>تواندار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بنویسید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1"/>
              <w:gridCol w:w="4701"/>
            </w:tblGrid>
            <w:tr w:rsidR="00186207" w:rsidRPr="00D81B7C" w14:paraId="6A405CF2" w14:textId="77777777" w:rsidTr="0061293A">
              <w:tc>
                <w:tcPr>
                  <w:tcW w:w="4701" w:type="dxa"/>
                  <w:vAlign w:val="center"/>
                </w:tcPr>
                <w:p w14:paraId="603491B4" w14:textId="77777777" w:rsidR="00186207" w:rsidRPr="00D81B7C" w:rsidRDefault="00186207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12"/>
                      <w:sz w:val="26"/>
                      <w:szCs w:val="26"/>
                    </w:rPr>
                    <w:object w:dxaOrig="1460" w:dyaOrig="499" w14:anchorId="12164068">
                      <v:shape id="_x0000_i1051" type="#_x0000_t75" style="width:70.45pt;height:23.75pt" o:ole="">
                        <v:imagedata r:id="rId52" o:title=""/>
                      </v:shape>
                      <o:OLEObject Type="Embed" ProgID="Equation.DSMT4" ShapeID="_x0000_i1051" DrawAspect="Content" ObjectID="_1807933717" r:id="rId53"/>
                    </w:object>
                  </w:r>
                </w:p>
              </w:tc>
              <w:tc>
                <w:tcPr>
                  <w:tcW w:w="4701" w:type="dxa"/>
                  <w:vAlign w:val="center"/>
                </w:tcPr>
                <w:p w14:paraId="5BC68746" w14:textId="77777777" w:rsidR="00186207" w:rsidRPr="00D81B7C" w:rsidRDefault="00186207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1140" w:dyaOrig="440" w14:anchorId="7AB192EB">
                      <v:shape id="_x0000_i1052" type="#_x0000_t75" style="width:57.45pt;height:20.7pt" o:ole="">
                        <v:imagedata r:id="rId54" o:title=""/>
                      </v:shape>
                      <o:OLEObject Type="Embed" ProgID="Equation.DSMT4" ShapeID="_x0000_i1052" DrawAspect="Content" ObjectID="_1807933718" r:id="rId55"/>
                    </w:object>
                  </w:r>
                </w:p>
              </w:tc>
            </w:tr>
            <w:tr w:rsidR="00186207" w:rsidRPr="00D81B7C" w14:paraId="06E9D08E" w14:textId="77777777" w:rsidTr="0061293A">
              <w:tc>
                <w:tcPr>
                  <w:tcW w:w="4701" w:type="dxa"/>
                  <w:vAlign w:val="center"/>
                </w:tcPr>
                <w:p w14:paraId="423AABEC" w14:textId="29FE8181" w:rsidR="00186207" w:rsidRPr="00D81B7C" w:rsidRDefault="007557A8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1620" w:dyaOrig="440" w14:anchorId="358427FA">
                      <v:shape id="_x0000_i1053" type="#_x0000_t75" style="width:85.8pt;height:23pt" o:ole="">
                        <v:imagedata r:id="rId56" o:title=""/>
                      </v:shape>
                      <o:OLEObject Type="Embed" ProgID="Equation.DSMT4" ShapeID="_x0000_i1053" DrawAspect="Content" ObjectID="_1807933719" r:id="rId57"/>
                    </w:object>
                  </w:r>
                </w:p>
              </w:tc>
              <w:tc>
                <w:tcPr>
                  <w:tcW w:w="4701" w:type="dxa"/>
                  <w:vAlign w:val="center"/>
                </w:tcPr>
                <w:p w14:paraId="5FE247D0" w14:textId="77777777" w:rsidR="00186207" w:rsidRPr="00D81B7C" w:rsidRDefault="00186207" w:rsidP="00186207">
                  <w:pPr>
                    <w:spacing w:line="276" w:lineRule="auto"/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28"/>
                      <w:sz w:val="26"/>
                      <w:szCs w:val="26"/>
                    </w:rPr>
                    <w:object w:dxaOrig="1800" w:dyaOrig="720" w14:anchorId="014867AB">
                      <v:shape id="_x0000_i1054" type="#_x0000_t75" style="width:89.6pt;height:34.45pt" o:ole="">
                        <v:imagedata r:id="rId58" o:title=""/>
                      </v:shape>
                      <o:OLEObject Type="Embed" ProgID="Equation.DSMT4" ShapeID="_x0000_i1054" DrawAspect="Content" ObjectID="_1807933720" r:id="rId59"/>
                    </w:object>
                  </w:r>
                </w:p>
              </w:tc>
            </w:tr>
          </w:tbl>
          <w:p w14:paraId="50D2C784" w14:textId="0F1775FE" w:rsidR="00186207" w:rsidRPr="00D81B7C" w:rsidRDefault="00186207" w:rsidP="00186207">
            <w:pPr>
              <w:tabs>
                <w:tab w:val="left" w:pos="7410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13CF0C3" w14:textId="7379E173" w:rsidR="00186207" w:rsidRPr="00D81B7C" w:rsidRDefault="007557A8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E80601" w:rsidRPr="00D81B7C" w14:paraId="6D02C1F8" w14:textId="77777777" w:rsidTr="00E23039">
        <w:trPr>
          <w:trHeight w:val="1341"/>
          <w:jc w:val="center"/>
        </w:trPr>
        <w:tc>
          <w:tcPr>
            <w:tcW w:w="572" w:type="dxa"/>
            <w:shd w:val="clear" w:color="auto" w:fill="FFFFFF" w:themeFill="background1"/>
          </w:tcPr>
          <w:p w14:paraId="2A95F3D2" w14:textId="77777777" w:rsidR="00E80601" w:rsidRPr="00D81B7C" w:rsidRDefault="00E80601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146ED52F" w14:textId="18916FF5" w:rsidR="00E80601" w:rsidRPr="00D81B7C" w:rsidRDefault="00E80601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علامت مناسب ( </w:t>
            </w:r>
            <w:r w:rsidRPr="00D81B7C">
              <w:rPr>
                <w:rFonts w:asciiTheme="majorBidi" w:hAnsiTheme="majorBidi"/>
                <w:b/>
                <w:bCs/>
                <w:rtl/>
              </w:rPr>
              <w:t xml:space="preserve">&lt;  </w:t>
            </w:r>
            <w:r w:rsidRPr="000424A9">
              <w:rPr>
                <w:rFonts w:ascii="Estedad Bold" w:hAnsi="Estedad Bold" w:cs="Estedad Bold"/>
                <w:b/>
                <w:bCs/>
                <w:rtl/>
              </w:rPr>
              <w:t xml:space="preserve">= </w:t>
            </w:r>
            <w:r w:rsidRPr="00D81B7C">
              <w:rPr>
                <w:rFonts w:asciiTheme="majorBidi" w:hAnsiTheme="majorBidi"/>
                <w:b/>
                <w:bCs/>
                <w:rtl/>
              </w:rPr>
              <w:t xml:space="preserve"> &gt; 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) بگذار</w:t>
            </w:r>
            <w:r w:rsidRPr="00D81B7C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D81B7C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D81B7C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E80601" w:rsidRPr="00D81B7C" w14:paraId="49731346" w14:textId="77777777" w:rsidTr="00CC0A07">
              <w:tc>
                <w:tcPr>
                  <w:tcW w:w="2353" w:type="dxa"/>
                  <w:vAlign w:val="center"/>
                </w:tcPr>
                <w:p w14:paraId="3C437CFD" w14:textId="642E54C7" w:rsidR="00E80601" w:rsidRPr="00D81B7C" w:rsidRDefault="000424A9" w:rsidP="00CC0A07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32"/>
                      <w:sz w:val="28"/>
                      <w:szCs w:val="28"/>
                    </w:rPr>
                    <w:object w:dxaOrig="1620" w:dyaOrig="900" w14:anchorId="0C617714">
                      <v:shape id="_x0000_i1079" type="#_x0000_t75" style="width:75.85pt;height:43.65pt" o:ole="">
                        <v:imagedata r:id="rId60" o:title=""/>
                      </v:shape>
                      <o:OLEObject Type="Embed" ProgID="Equation.DSMT4" ShapeID="_x0000_i1079" DrawAspect="Content" ObjectID="_1807933721" r:id="rId61"/>
                    </w:object>
                  </w:r>
                </w:p>
              </w:tc>
              <w:tc>
                <w:tcPr>
                  <w:tcW w:w="2353" w:type="dxa"/>
                  <w:vAlign w:val="center"/>
                </w:tcPr>
                <w:p w14:paraId="041ED30D" w14:textId="2636DAE5" w:rsidR="00E80601" w:rsidRPr="00D81B7C" w:rsidRDefault="00553CD9" w:rsidP="00CC0A07">
                  <w:pPr>
                    <w:spacing w:line="276" w:lineRule="auto"/>
                    <w:jc w:val="center"/>
                    <w:rPr>
                      <w:rFonts w:ascii="Shabnam" w:hAnsi="Shabnam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D81B7C">
                    <w:rPr>
                      <w:b/>
                      <w:bCs/>
                      <w:noProof/>
                      <w:position w:val="-8"/>
                      <w:sz w:val="28"/>
                      <w:szCs w:val="28"/>
                    </w:rPr>
                    <w:object w:dxaOrig="1600" w:dyaOrig="520" w14:anchorId="7A03AED3">
                      <v:shape id="_x0000_i1071" type="#_x0000_t75" style="width:77.35pt;height:26.05pt" o:ole="">
                        <v:imagedata r:id="rId62" o:title=""/>
                      </v:shape>
                      <o:OLEObject Type="Embed" ProgID="Equation.DSMT4" ShapeID="_x0000_i1071" DrawAspect="Content" ObjectID="_1807933722" r:id="rId63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2D9344BC" w14:textId="41165620" w:rsidR="00E80601" w:rsidRPr="00D81B7C" w:rsidRDefault="000424A9" w:rsidP="00CC0A07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20" w:dyaOrig="440" w14:anchorId="41967C0F">
                      <v:shape id="_x0000_i1077" type="#_x0000_t75" style="width:59pt;height:23pt" o:ole="">
                        <v:imagedata r:id="rId64" o:title=""/>
                      </v:shape>
                      <o:OLEObject Type="Embed" ProgID="Equation.DSMT4" ShapeID="_x0000_i1077" DrawAspect="Content" ObjectID="_1807933723" r:id="rId65"/>
                    </w:object>
                  </w:r>
                </w:p>
              </w:tc>
              <w:tc>
                <w:tcPr>
                  <w:tcW w:w="2354" w:type="dxa"/>
                  <w:vAlign w:val="center"/>
                </w:tcPr>
                <w:p w14:paraId="05C09DD1" w14:textId="6CD4721B" w:rsidR="00E80601" w:rsidRPr="00D81B7C" w:rsidRDefault="00553CD9" w:rsidP="00CC0A07">
                  <w:pPr>
                    <w:spacing w:line="276" w:lineRule="auto"/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D81B7C">
                    <w:rPr>
                      <w:b/>
                      <w:bCs/>
                      <w:noProof/>
                      <w:position w:val="-8"/>
                      <w:sz w:val="28"/>
                      <w:szCs w:val="28"/>
                    </w:rPr>
                    <w:object w:dxaOrig="1120" w:dyaOrig="520" w14:anchorId="3C3BEFC2">
                      <v:shape id="_x0000_i1069" type="#_x0000_t75" style="width:56.7pt;height:27.55pt" o:ole="">
                        <v:imagedata r:id="rId66" o:title=""/>
                      </v:shape>
                      <o:OLEObject Type="Embed" ProgID="Equation.DSMT4" ShapeID="_x0000_i1069" DrawAspect="Content" ObjectID="_1807933724" r:id="rId67"/>
                    </w:object>
                  </w:r>
                </w:p>
              </w:tc>
            </w:tr>
          </w:tbl>
          <w:p w14:paraId="55B77B88" w14:textId="62A2A3B2" w:rsidR="00E80601" w:rsidRPr="00D81B7C" w:rsidRDefault="00E80601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7B0AEBBE" w14:textId="08E35DA2" w:rsidR="00E80601" w:rsidRPr="00D81B7C" w:rsidRDefault="00E23039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10855" w:rsidRPr="00D81B7C" w14:paraId="177A2059" w14:textId="77777777" w:rsidTr="00CD2EEF">
        <w:trPr>
          <w:trHeight w:val="2150"/>
          <w:jc w:val="center"/>
        </w:trPr>
        <w:tc>
          <w:tcPr>
            <w:tcW w:w="572" w:type="dxa"/>
            <w:shd w:val="clear" w:color="auto" w:fill="FFFFFF" w:themeFill="background1"/>
          </w:tcPr>
          <w:p w14:paraId="0DFFBF8C" w14:textId="77777777" w:rsidR="00410855" w:rsidRPr="00D81B7C" w:rsidRDefault="0041085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tbl>
            <w:tblPr>
              <w:tblStyle w:val="TableGrid"/>
              <w:tblpPr w:leftFromText="180" w:rightFromText="180" w:vertAnchor="text" w:horzAnchor="margin" w:tblpY="839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779"/>
              <w:gridCol w:w="1425"/>
              <w:gridCol w:w="1279"/>
            </w:tblGrid>
            <w:tr w:rsidR="00F23A3A" w:rsidRPr="00D81B7C" w14:paraId="2AA3E9FC" w14:textId="77777777" w:rsidTr="00801122">
              <w:tc>
                <w:tcPr>
                  <w:tcW w:w="3779" w:type="dxa"/>
                  <w:vAlign w:val="center"/>
                </w:tcPr>
                <w:p w14:paraId="40E8D5BC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425" w:type="dxa"/>
                  <w:vAlign w:val="center"/>
                </w:tcPr>
                <w:p w14:paraId="3F5C6A22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279" w:type="dxa"/>
                  <w:vAlign w:val="center"/>
                </w:tcPr>
                <w:p w14:paraId="57607636" w14:textId="77777777" w:rsidR="00F23A3A" w:rsidRPr="00D81B7C" w:rsidRDefault="00F23A3A" w:rsidP="009E234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  <w:r w:rsidRPr="00D81B7C">
                    <w:rPr>
                      <w:rFonts w:ascii="IPT.Nazanin" w:hAnsi="IPT.Nazanin" w:hint="cs"/>
                      <w:b/>
                      <w:bCs/>
                      <w:rtl/>
                      <w:lang w:bidi="fa-IR"/>
                    </w:rPr>
                    <w:t>عدد</w:t>
                  </w:r>
                </w:p>
              </w:tc>
            </w:tr>
            <w:tr w:rsidR="00F23A3A" w:rsidRPr="00D81B7C" w14:paraId="241570B7" w14:textId="77777777" w:rsidTr="00801122">
              <w:tc>
                <w:tcPr>
                  <w:tcW w:w="3779" w:type="dxa"/>
                  <w:vAlign w:val="center"/>
                </w:tcPr>
                <w:p w14:paraId="6D541F64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425" w:type="dxa"/>
                  <w:vAlign w:val="center"/>
                </w:tcPr>
                <w:p w14:paraId="4F453E08" w14:textId="77777777" w:rsidR="00F23A3A" w:rsidRPr="00D81B7C" w:rsidRDefault="00F23A3A" w:rsidP="00F23A3A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</w:p>
              </w:tc>
              <w:tc>
                <w:tcPr>
                  <w:tcW w:w="1279" w:type="dxa"/>
                  <w:vAlign w:val="center"/>
                </w:tcPr>
                <w:p w14:paraId="2E6998BE" w14:textId="77777777" w:rsidR="00F23A3A" w:rsidRPr="00D81B7C" w:rsidRDefault="00F23A3A" w:rsidP="009E234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b/>
                      <w:bCs/>
                      <w:rtl/>
                      <w:lang w:bidi="fa-IR"/>
                    </w:rPr>
                  </w:pPr>
                  <w:r w:rsidRPr="00D81B7C">
                    <w:rPr>
                      <w:rFonts w:ascii="IPT.Nazanin" w:hAnsi="IPT.Nazanin" w:hint="cs"/>
                      <w:b/>
                      <w:bCs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2764269E" w14:textId="7DEFAC7D" w:rsidR="00410855" w:rsidRPr="00D81B7C" w:rsidRDefault="00410855" w:rsidP="00186207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ascii="IPT.Nazanin" w:hAnsi="IPT.Nazanin" w:hint="cs"/>
                <w:b/>
                <w:bCs/>
                <w:rtl/>
                <w:lang w:bidi="fa-IR"/>
              </w:rPr>
              <w:t xml:space="preserve">جذر مقابل  را تا یک رقم اعشار حساب کنید.(با راه حل)                                                                          </w:t>
            </w:r>
            <w:r w:rsidRPr="00D81B7C">
              <w:rPr>
                <w:rFonts w:ascii="IPT.Nazanin" w:hAnsi="IPT.Nazanin"/>
                <w:b/>
                <w:bCs/>
                <w:lang w:bidi="fa-IR"/>
              </w:rPr>
              <w:t></w:t>
            </w:r>
            <w:r w:rsidRPr="00D81B7C">
              <w:rPr>
                <w:rFonts w:ascii="IPT.Nazanin" w:hAnsi="IPT.Nazanin"/>
                <w:b/>
                <w:bCs/>
                <w:position w:val="-8"/>
                <w:lang w:bidi="fa-IR"/>
              </w:rPr>
              <w:object w:dxaOrig="800" w:dyaOrig="400" w14:anchorId="4463F06A">
                <v:shape id="_x0000_i1059" type="#_x0000_t75" style="width:39.85pt;height:19.9pt" o:ole="">
                  <v:imagedata r:id="rId68" o:title=""/>
                </v:shape>
                <o:OLEObject Type="Embed" ProgID="Equation.DSMT4" ShapeID="_x0000_i1059" DrawAspect="Content" ObjectID="_1807933725" r:id="rId69"/>
              </w:object>
            </w:r>
          </w:p>
        </w:tc>
        <w:tc>
          <w:tcPr>
            <w:tcW w:w="574" w:type="dxa"/>
            <w:vAlign w:val="center"/>
          </w:tcPr>
          <w:p w14:paraId="482A3D2F" w14:textId="5BADEDF4" w:rsidR="00410855" w:rsidRPr="00D81B7C" w:rsidRDefault="00410855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D2EEF" w:rsidRPr="00D81B7C" w14:paraId="2642A77E" w14:textId="77777777" w:rsidTr="00CD2EEF">
        <w:trPr>
          <w:trHeight w:val="412"/>
          <w:jc w:val="center"/>
        </w:trPr>
        <w:tc>
          <w:tcPr>
            <w:tcW w:w="10786" w:type="dxa"/>
            <w:gridSpan w:val="5"/>
            <w:shd w:val="clear" w:color="auto" w:fill="A6A6A6" w:themeFill="background1" w:themeFillShade="A6"/>
          </w:tcPr>
          <w:p w14:paraId="18C3AFF9" w14:textId="05C1B706" w:rsidR="00CD2EEF" w:rsidRPr="00D81B7C" w:rsidRDefault="00CD2EEF" w:rsidP="00D35702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81B7C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وفق باشید.</w:t>
            </w:r>
          </w:p>
        </w:tc>
      </w:tr>
    </w:tbl>
    <w:p w14:paraId="27B229A4" w14:textId="77777777" w:rsidR="00F26E2D" w:rsidRPr="00D81B7C" w:rsidRDefault="00F26E2D" w:rsidP="008D6E8E">
      <w:pPr>
        <w:tabs>
          <w:tab w:val="left" w:pos="9193"/>
        </w:tabs>
        <w:rPr>
          <w:b/>
          <w:bCs/>
          <w:sz w:val="2"/>
          <w:szCs w:val="2"/>
          <w:rtl/>
          <w:lang w:bidi="fa-IR"/>
        </w:rPr>
      </w:pPr>
    </w:p>
    <w:sectPr w:rsidR="00F26E2D" w:rsidRPr="00D81B7C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stedad Bold">
    <w:panose1 w:val="02000803000000000000"/>
    <w:charset w:val="00"/>
    <w:family w:val="auto"/>
    <w:pitch w:val="variable"/>
    <w:sig w:usb0="A000207F" w:usb1="9000207B" w:usb2="00000008" w:usb3="00000000" w:csb0="000000D3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13pt;height:13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4226"/>
    <w:rsid w:val="00034EAA"/>
    <w:rsid w:val="00034F1B"/>
    <w:rsid w:val="000424A9"/>
    <w:rsid w:val="00046246"/>
    <w:rsid w:val="00053957"/>
    <w:rsid w:val="00062A39"/>
    <w:rsid w:val="00062B30"/>
    <w:rsid w:val="0006409C"/>
    <w:rsid w:val="0008472E"/>
    <w:rsid w:val="00093385"/>
    <w:rsid w:val="000A1F38"/>
    <w:rsid w:val="000A254A"/>
    <w:rsid w:val="000A3E0D"/>
    <w:rsid w:val="000C2433"/>
    <w:rsid w:val="000D1CA5"/>
    <w:rsid w:val="000F09DA"/>
    <w:rsid w:val="00104084"/>
    <w:rsid w:val="00104C6A"/>
    <w:rsid w:val="00114396"/>
    <w:rsid w:val="0012482F"/>
    <w:rsid w:val="00130155"/>
    <w:rsid w:val="00130FFD"/>
    <w:rsid w:val="001428BF"/>
    <w:rsid w:val="00146201"/>
    <w:rsid w:val="001472AD"/>
    <w:rsid w:val="00155C9D"/>
    <w:rsid w:val="00162381"/>
    <w:rsid w:val="001808F4"/>
    <w:rsid w:val="001828DA"/>
    <w:rsid w:val="00183E7D"/>
    <w:rsid w:val="00186207"/>
    <w:rsid w:val="001A0D60"/>
    <w:rsid w:val="001A67A3"/>
    <w:rsid w:val="001D0F54"/>
    <w:rsid w:val="001D1F0E"/>
    <w:rsid w:val="001D501A"/>
    <w:rsid w:val="001D56AC"/>
    <w:rsid w:val="00211E27"/>
    <w:rsid w:val="002167E7"/>
    <w:rsid w:val="00224ACD"/>
    <w:rsid w:val="0023372F"/>
    <w:rsid w:val="0023448C"/>
    <w:rsid w:val="00250A2A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31E09"/>
    <w:rsid w:val="00344635"/>
    <w:rsid w:val="003501FB"/>
    <w:rsid w:val="00352694"/>
    <w:rsid w:val="003553D1"/>
    <w:rsid w:val="00361AE0"/>
    <w:rsid w:val="00387CBF"/>
    <w:rsid w:val="003A2C4E"/>
    <w:rsid w:val="003C1160"/>
    <w:rsid w:val="003D04EA"/>
    <w:rsid w:val="003F201D"/>
    <w:rsid w:val="003F4076"/>
    <w:rsid w:val="00403F8F"/>
    <w:rsid w:val="00410855"/>
    <w:rsid w:val="00413DED"/>
    <w:rsid w:val="00422F46"/>
    <w:rsid w:val="00440C2F"/>
    <w:rsid w:val="00446816"/>
    <w:rsid w:val="00456741"/>
    <w:rsid w:val="00476318"/>
    <w:rsid w:val="00476FD1"/>
    <w:rsid w:val="00480935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E6665"/>
    <w:rsid w:val="004F13BA"/>
    <w:rsid w:val="0050065D"/>
    <w:rsid w:val="00501A0C"/>
    <w:rsid w:val="0050383A"/>
    <w:rsid w:val="0051227C"/>
    <w:rsid w:val="005135E3"/>
    <w:rsid w:val="005257D8"/>
    <w:rsid w:val="00541BE8"/>
    <w:rsid w:val="00545FC6"/>
    <w:rsid w:val="00552F9A"/>
    <w:rsid w:val="00553CD9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5DC1"/>
    <w:rsid w:val="00611383"/>
    <w:rsid w:val="006164D7"/>
    <w:rsid w:val="00626E1F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B2A9C"/>
    <w:rsid w:val="006C6D97"/>
    <w:rsid w:val="006D1FA8"/>
    <w:rsid w:val="006D5CDA"/>
    <w:rsid w:val="006E1B01"/>
    <w:rsid w:val="006F0A8C"/>
    <w:rsid w:val="006F2F4F"/>
    <w:rsid w:val="006F4570"/>
    <w:rsid w:val="0071728C"/>
    <w:rsid w:val="00722D08"/>
    <w:rsid w:val="007237AA"/>
    <w:rsid w:val="00733919"/>
    <w:rsid w:val="00734E2B"/>
    <w:rsid w:val="00744349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122"/>
    <w:rsid w:val="00801CE6"/>
    <w:rsid w:val="008036FE"/>
    <w:rsid w:val="00815946"/>
    <w:rsid w:val="00815E4F"/>
    <w:rsid w:val="00822AB4"/>
    <w:rsid w:val="00822ECD"/>
    <w:rsid w:val="008246BA"/>
    <w:rsid w:val="0083474D"/>
    <w:rsid w:val="00842228"/>
    <w:rsid w:val="00865589"/>
    <w:rsid w:val="00876CFD"/>
    <w:rsid w:val="008967F2"/>
    <w:rsid w:val="008C3D57"/>
    <w:rsid w:val="008D2672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2E31"/>
    <w:rsid w:val="009340AC"/>
    <w:rsid w:val="009355CD"/>
    <w:rsid w:val="0094753D"/>
    <w:rsid w:val="00952617"/>
    <w:rsid w:val="009539B9"/>
    <w:rsid w:val="00956EF1"/>
    <w:rsid w:val="00986281"/>
    <w:rsid w:val="00987D46"/>
    <w:rsid w:val="009A391A"/>
    <w:rsid w:val="009A7E1F"/>
    <w:rsid w:val="009E08B0"/>
    <w:rsid w:val="009E234F"/>
    <w:rsid w:val="009E55F6"/>
    <w:rsid w:val="00A07EBA"/>
    <w:rsid w:val="00A11B96"/>
    <w:rsid w:val="00A27639"/>
    <w:rsid w:val="00A33E07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6B6C"/>
    <w:rsid w:val="00AB290A"/>
    <w:rsid w:val="00AC3196"/>
    <w:rsid w:val="00AC6A7F"/>
    <w:rsid w:val="00AD155D"/>
    <w:rsid w:val="00AD70D9"/>
    <w:rsid w:val="00AF4F56"/>
    <w:rsid w:val="00B05FB6"/>
    <w:rsid w:val="00B12673"/>
    <w:rsid w:val="00B17FA6"/>
    <w:rsid w:val="00B25E3D"/>
    <w:rsid w:val="00B3251E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A3193"/>
    <w:rsid w:val="00BA31C8"/>
    <w:rsid w:val="00BB38C9"/>
    <w:rsid w:val="00BB6E6C"/>
    <w:rsid w:val="00BC7B0E"/>
    <w:rsid w:val="00BC7C64"/>
    <w:rsid w:val="00BD37C7"/>
    <w:rsid w:val="00BF4442"/>
    <w:rsid w:val="00C03CA3"/>
    <w:rsid w:val="00C048A9"/>
    <w:rsid w:val="00C07611"/>
    <w:rsid w:val="00C138CB"/>
    <w:rsid w:val="00C14CED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E56FB"/>
    <w:rsid w:val="00CE7071"/>
    <w:rsid w:val="00CF1DE2"/>
    <w:rsid w:val="00CF7B96"/>
    <w:rsid w:val="00D00EAE"/>
    <w:rsid w:val="00D03078"/>
    <w:rsid w:val="00D03AE9"/>
    <w:rsid w:val="00D159FA"/>
    <w:rsid w:val="00D2131D"/>
    <w:rsid w:val="00D35702"/>
    <w:rsid w:val="00D4273B"/>
    <w:rsid w:val="00D530CF"/>
    <w:rsid w:val="00D71894"/>
    <w:rsid w:val="00D81B7C"/>
    <w:rsid w:val="00D8549E"/>
    <w:rsid w:val="00D87A4B"/>
    <w:rsid w:val="00D903AC"/>
    <w:rsid w:val="00D90FA3"/>
    <w:rsid w:val="00DA1BB1"/>
    <w:rsid w:val="00DA65BC"/>
    <w:rsid w:val="00DB3782"/>
    <w:rsid w:val="00DB44FB"/>
    <w:rsid w:val="00DB732F"/>
    <w:rsid w:val="00DE114F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4F8"/>
    <w:rsid w:val="00E47931"/>
    <w:rsid w:val="00E61B36"/>
    <w:rsid w:val="00E63716"/>
    <w:rsid w:val="00E80601"/>
    <w:rsid w:val="00E958DE"/>
    <w:rsid w:val="00EA34A1"/>
    <w:rsid w:val="00EA7D1C"/>
    <w:rsid w:val="00EC69D3"/>
    <w:rsid w:val="00EE3BA5"/>
    <w:rsid w:val="00EE7A1A"/>
    <w:rsid w:val="00EF094C"/>
    <w:rsid w:val="00EF2132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E81"/>
    <w:rsid w:val="00FC7D86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702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9873D1-5AB6-4110-812B-FD11B115E1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5</TotalTime>
  <Pages>1</Pages>
  <Words>308</Words>
  <Characters>175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09</cp:revision>
  <cp:lastPrinted>2021-12-25T05:02:00Z</cp:lastPrinted>
  <dcterms:created xsi:type="dcterms:W3CDTF">2022-12-16T17:03:00Z</dcterms:created>
  <dcterms:modified xsi:type="dcterms:W3CDTF">2025-05-05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